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43A8" w:rsidRDefault="004051B0" w:rsidP="002643A8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eometry</w:t>
      </w:r>
      <w:r w:rsidR="00973C57">
        <w:rPr>
          <w:rFonts w:ascii="Times New Roman" w:hAnsi="Times New Roman" w:cs="Times New Roman"/>
        </w:rPr>
        <w:t xml:space="preserve"> In Construction</w:t>
      </w:r>
      <w:bookmarkStart w:id="0" w:name="_GoBack"/>
      <w:bookmarkEnd w:id="0"/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>Name________________________</w:t>
      </w:r>
    </w:p>
    <w:p w:rsidR="002643A8" w:rsidRDefault="004051B0" w:rsidP="002643A8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nit </w:t>
      </w:r>
      <w:r w:rsidR="00A27412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Test</w:t>
      </w:r>
      <w:r w:rsidR="002643A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  <w:r w:rsidR="00A27412">
        <w:rPr>
          <w:rFonts w:ascii="Times New Roman" w:hAnsi="Times New Roman" w:cs="Times New Roman"/>
        </w:rPr>
        <w:tab/>
      </w:r>
      <w:r w:rsidR="002643A8">
        <w:rPr>
          <w:rFonts w:ascii="Times New Roman" w:hAnsi="Times New Roman" w:cs="Times New Roman"/>
        </w:rPr>
        <w:t>Date_________________________</w:t>
      </w:r>
    </w:p>
    <w:p w:rsidR="002643A8" w:rsidRDefault="002643A8" w:rsidP="002643A8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od________________________</w:t>
      </w:r>
    </w:p>
    <w:p w:rsidR="00FE6303" w:rsidRDefault="00FE6303" w:rsidP="002643A8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868"/>
      </w:tblGrid>
      <w:tr w:rsidR="00973C57" w:rsidTr="00134C00">
        <w:tc>
          <w:tcPr>
            <w:tcW w:w="5868" w:type="dxa"/>
          </w:tcPr>
          <w:p w:rsidR="00973C57" w:rsidRDefault="00973C57" w:rsidP="004502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ntify quadrilaterals by their properties</w:t>
            </w:r>
          </w:p>
        </w:tc>
      </w:tr>
    </w:tbl>
    <w:p w:rsidR="002643A8" w:rsidRDefault="002643A8" w:rsidP="002643A8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8"/>
        <w:gridCol w:w="936"/>
        <w:gridCol w:w="2934"/>
        <w:gridCol w:w="2934"/>
        <w:gridCol w:w="2934"/>
      </w:tblGrid>
      <w:tr w:rsidR="00FC6F47" w:rsidTr="00FC6F47">
        <w:trPr>
          <w:gridAfter w:val="4"/>
          <w:wAfter w:w="9738" w:type="dxa"/>
        </w:trPr>
        <w:tc>
          <w:tcPr>
            <w:tcW w:w="1998" w:type="dxa"/>
          </w:tcPr>
          <w:p w:rsidR="00FC6F47" w:rsidRPr="00D01F0C" w:rsidRDefault="00463B9B" w:rsidP="002643A8">
            <w:pPr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B834CEF" wp14:editId="272B5A12">
                  <wp:simplePos x="0" y="0"/>
                  <wp:positionH relativeFrom="column">
                    <wp:posOffset>1828800</wp:posOffset>
                  </wp:positionH>
                  <wp:positionV relativeFrom="paragraph">
                    <wp:posOffset>126365</wp:posOffset>
                  </wp:positionV>
                  <wp:extent cx="1466215" cy="1600200"/>
                  <wp:effectExtent l="0" t="0" r="63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215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96D56" w:rsidTr="004148F4">
        <w:tc>
          <w:tcPr>
            <w:tcW w:w="11736" w:type="dxa"/>
            <w:gridSpan w:val="5"/>
            <w:tcBorders>
              <w:bottom w:val="single" w:sz="4" w:space="0" w:color="auto"/>
            </w:tcBorders>
          </w:tcPr>
          <w:p w:rsidR="00196D56" w:rsidRDefault="00463B9B" w:rsidP="00196D5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53632" behindDoc="1" locked="0" layoutInCell="1" allowOverlap="1" wp14:anchorId="28ED08A5" wp14:editId="28715E43">
                  <wp:simplePos x="0" y="0"/>
                  <wp:positionH relativeFrom="column">
                    <wp:posOffset>133350</wp:posOffset>
                  </wp:positionH>
                  <wp:positionV relativeFrom="paragraph">
                    <wp:posOffset>7620</wp:posOffset>
                  </wp:positionV>
                  <wp:extent cx="1362075" cy="1485900"/>
                  <wp:effectExtent l="0" t="0" r="952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3B9B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4656" behindDoc="1" locked="0" layoutInCell="1" allowOverlap="1" wp14:anchorId="30597D44" wp14:editId="74277629">
                  <wp:simplePos x="0" y="0"/>
                  <wp:positionH relativeFrom="column">
                    <wp:posOffset>5610225</wp:posOffset>
                  </wp:positionH>
                  <wp:positionV relativeFrom="paragraph">
                    <wp:posOffset>121920</wp:posOffset>
                  </wp:positionV>
                  <wp:extent cx="1133475" cy="1261745"/>
                  <wp:effectExtent l="0" t="0" r="952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1261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96D56" w:rsidRPr="00196D56">
              <w:rPr>
                <w:rFonts w:ascii="Times New Roman" w:hAnsi="Times New Roman" w:cs="Times New Roman"/>
              </w:rPr>
              <w:t xml:space="preserve">Name each figure shown.  </w:t>
            </w:r>
          </w:p>
          <w:p w:rsidR="00196D56" w:rsidRPr="00463B9B" w:rsidRDefault="00463B9B" w:rsidP="00463B9B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1" locked="0" layoutInCell="1" allowOverlap="1" wp14:anchorId="013F250D" wp14:editId="6E7D1A91">
                  <wp:simplePos x="0" y="0"/>
                  <wp:positionH relativeFrom="column">
                    <wp:posOffset>3962400</wp:posOffset>
                  </wp:positionH>
                  <wp:positionV relativeFrom="paragraph">
                    <wp:posOffset>-1905</wp:posOffset>
                  </wp:positionV>
                  <wp:extent cx="934085" cy="1076325"/>
                  <wp:effectExtent l="0" t="0" r="0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085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96D56" w:rsidRPr="00196D56">
              <w:rPr>
                <w:rFonts w:ascii="Times New Roman" w:hAnsi="Times New Roman" w:cs="Times New Roman"/>
              </w:rPr>
              <w:t xml:space="preserve">Be as specific as you can, but do not be fooled by how the figure looks. Draw you conclusions on what you know.  </w:t>
            </w:r>
            <w:r w:rsidR="00196D56" w:rsidRPr="00463B9B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463B9B" w:rsidTr="00463B9B">
        <w:trPr>
          <w:trHeight w:val="2060"/>
        </w:trPr>
        <w:tc>
          <w:tcPr>
            <w:tcW w:w="2934" w:type="dxa"/>
            <w:gridSpan w:val="2"/>
            <w:tcBorders>
              <w:bottom w:val="nil"/>
            </w:tcBorders>
          </w:tcPr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.  </w:t>
            </w: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Pr="00B273D1" w:rsidRDefault="00463B9B" w:rsidP="00B273D1">
            <w:pPr>
              <w:ind w:left="1080" w:hanging="810"/>
              <w:rPr>
                <w:rFonts w:ascii="Comic Sans MS" w:hAnsi="Comic Sans MS"/>
              </w:rPr>
            </w:pPr>
            <w:r w:rsidRPr="00463B9B">
              <w:rPr>
                <w:rFonts w:ascii="Times New Roman" w:hAnsi="Times New Roman" w:cs="Times New Roman"/>
              </w:rPr>
              <w:t>Name</w:t>
            </w:r>
          </w:p>
        </w:tc>
        <w:tc>
          <w:tcPr>
            <w:tcW w:w="2934" w:type="dxa"/>
            <w:tcBorders>
              <w:bottom w:val="nil"/>
            </w:tcBorders>
          </w:tcPr>
          <w:p w:rsidR="00463B9B" w:rsidRDefault="00463B9B" w:rsidP="00463B9B">
            <w:pPr>
              <w:rPr>
                <w:noProof/>
              </w:rPr>
            </w:pPr>
            <w:r w:rsidRPr="00F771A8">
              <w:rPr>
                <w:rFonts w:ascii="Times New Roman" w:hAnsi="Times New Roman" w:cs="Times New Roman"/>
                <w:noProof/>
              </w:rPr>
              <w:t>2</w:t>
            </w:r>
            <w:r>
              <w:rPr>
                <w:noProof/>
              </w:rPr>
              <w:t>.</w:t>
            </w: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Default="00463B9B" w:rsidP="00B273D1">
            <w:pPr>
              <w:ind w:left="1080" w:hanging="810"/>
              <w:rPr>
                <w:rFonts w:ascii="Comic Sans MS" w:hAnsi="Comic Sans MS"/>
              </w:rPr>
            </w:pPr>
          </w:p>
          <w:p w:rsidR="00463B9B" w:rsidRPr="00B273D1" w:rsidRDefault="00463B9B" w:rsidP="00B273D1">
            <w:pPr>
              <w:ind w:left="1080" w:hanging="810"/>
              <w:rPr>
                <w:rFonts w:ascii="Comic Sans MS" w:hAnsi="Comic Sans MS"/>
              </w:rPr>
            </w:pPr>
            <w:r w:rsidRPr="00463B9B">
              <w:rPr>
                <w:rFonts w:ascii="Times New Roman" w:hAnsi="Times New Roman" w:cs="Times New Roman"/>
              </w:rPr>
              <w:t>Name</w:t>
            </w:r>
          </w:p>
        </w:tc>
        <w:tc>
          <w:tcPr>
            <w:tcW w:w="2934" w:type="dxa"/>
            <w:tcBorders>
              <w:bottom w:val="nil"/>
            </w:tcBorders>
          </w:tcPr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  <w:r w:rsidRPr="00463B9B">
              <w:rPr>
                <w:rFonts w:ascii="Times New Roman" w:hAnsi="Times New Roman" w:cs="Times New Roman"/>
                <w:noProof/>
              </w:rPr>
              <w:t>3.</w:t>
            </w: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  <w:r w:rsidRPr="00463B9B">
              <w:rPr>
                <w:rFonts w:ascii="Times New Roman" w:hAnsi="Times New Roman" w:cs="Times New Roman"/>
                <w:noProof/>
              </w:rPr>
              <w:t>Name</w:t>
            </w: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2934" w:type="dxa"/>
            <w:tcBorders>
              <w:bottom w:val="nil"/>
            </w:tcBorders>
          </w:tcPr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  <w:r w:rsidRPr="00463B9B">
              <w:rPr>
                <w:rFonts w:ascii="Times New Roman" w:hAnsi="Times New Roman" w:cs="Times New Roman"/>
                <w:noProof/>
              </w:rPr>
              <w:t>4.</w:t>
            </w:r>
          </w:p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  <w:r w:rsidRPr="00463B9B">
              <w:rPr>
                <w:rFonts w:ascii="Times New Roman" w:hAnsi="Times New Roman" w:cs="Times New Roman"/>
                <w:noProof/>
              </w:rPr>
              <w:t>Name</w:t>
            </w:r>
          </w:p>
          <w:p w:rsidR="00463B9B" w:rsidRPr="00463B9B" w:rsidRDefault="00463B9B" w:rsidP="00463B9B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BF4CC2" w:rsidTr="00BF4CC2">
        <w:trPr>
          <w:gridAfter w:val="4"/>
          <w:wAfter w:w="9738" w:type="dxa"/>
        </w:trPr>
        <w:tc>
          <w:tcPr>
            <w:tcW w:w="1998" w:type="dxa"/>
          </w:tcPr>
          <w:p w:rsidR="00BF4CC2" w:rsidRPr="00D01F0C" w:rsidRDefault="00BF4CC2" w:rsidP="002643A8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463B9B" w:rsidTr="00983F0C">
        <w:tc>
          <w:tcPr>
            <w:tcW w:w="11736" w:type="dxa"/>
            <w:gridSpan w:val="5"/>
          </w:tcPr>
          <w:p w:rsidR="00463B9B" w:rsidRDefault="008C60E4" w:rsidP="00463B9B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3872" behindDoc="1" locked="0" layoutInCell="1" allowOverlap="1" wp14:anchorId="00F936E8" wp14:editId="73BC1B4D">
                  <wp:simplePos x="0" y="0"/>
                  <wp:positionH relativeFrom="column">
                    <wp:posOffset>3724275</wp:posOffset>
                  </wp:positionH>
                  <wp:positionV relativeFrom="paragraph">
                    <wp:posOffset>160020</wp:posOffset>
                  </wp:positionV>
                  <wp:extent cx="1636827" cy="1543050"/>
                  <wp:effectExtent l="0" t="0" r="190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6827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63B9B" w:rsidRPr="00196D56">
              <w:rPr>
                <w:rFonts w:ascii="Times New Roman" w:hAnsi="Times New Roman" w:cs="Times New Roman"/>
              </w:rPr>
              <w:t xml:space="preserve">Name each figure shown.  </w:t>
            </w:r>
          </w:p>
          <w:p w:rsidR="00463B9B" w:rsidRDefault="00463B9B" w:rsidP="00463B9B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1" locked="0" layoutInCell="1" allowOverlap="1" wp14:anchorId="00A22527" wp14:editId="6777EFC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53340</wp:posOffset>
                  </wp:positionV>
                  <wp:extent cx="1544320" cy="1447800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32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96D56">
              <w:rPr>
                <w:rFonts w:ascii="Times New Roman" w:hAnsi="Times New Roman" w:cs="Times New Roman"/>
              </w:rPr>
              <w:t xml:space="preserve">Be as specific as you can, but do not be fooled by how the figure looks. Draw you conclusions on what you know.  </w:t>
            </w:r>
          </w:p>
          <w:p w:rsidR="00463B9B" w:rsidRPr="00463B9B" w:rsidRDefault="00463B9B" w:rsidP="00463B9B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9B">
              <w:rPr>
                <w:rFonts w:ascii="Times New Roman" w:hAnsi="Times New Roman" w:cs="Times New Roman"/>
              </w:rPr>
              <w:t>Write down the property(</w:t>
            </w:r>
            <w:proofErr w:type="spellStart"/>
            <w:r w:rsidRPr="00463B9B">
              <w:rPr>
                <w:rFonts w:ascii="Times New Roman" w:hAnsi="Times New Roman" w:cs="Times New Roman"/>
              </w:rPr>
              <w:t>ies</w:t>
            </w:r>
            <w:proofErr w:type="spellEnd"/>
            <w:r w:rsidRPr="00463B9B">
              <w:rPr>
                <w:rFonts w:ascii="Times New Roman" w:hAnsi="Times New Roman" w:cs="Times New Roman"/>
              </w:rPr>
              <w:t xml:space="preserve">) you used to determine your answer  </w:t>
            </w:r>
          </w:p>
        </w:tc>
      </w:tr>
      <w:tr w:rsidR="00CC7870" w:rsidTr="00CE76EF">
        <w:tc>
          <w:tcPr>
            <w:tcW w:w="5868" w:type="dxa"/>
            <w:gridSpan w:val="3"/>
          </w:tcPr>
          <w:p w:rsidR="00CC7870" w:rsidRDefault="00CC7870" w:rsidP="00CC7870">
            <w:pPr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ind w:left="360"/>
              <w:rPr>
                <w:rFonts w:ascii="Times New Roman" w:hAnsi="Times New Roman" w:cs="Times New Roman"/>
              </w:rPr>
            </w:pPr>
            <w:r w:rsidRPr="00463B9B">
              <w:rPr>
                <w:rFonts w:ascii="Times New Roman" w:hAnsi="Times New Roman" w:cs="Times New Roman"/>
              </w:rPr>
              <w:t>Name</w:t>
            </w:r>
            <w:r>
              <w:rPr>
                <w:rFonts w:ascii="Times New Roman" w:hAnsi="Times New Roman" w:cs="Times New Roman"/>
              </w:rPr>
              <w:t>______________________________________</w:t>
            </w:r>
          </w:p>
          <w:p w:rsidR="00463B9B" w:rsidRDefault="00463B9B" w:rsidP="00CC7870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CC7870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CC7870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roperty(</w:t>
            </w:r>
            <w:proofErr w:type="spellStart"/>
            <w:r>
              <w:rPr>
                <w:rFonts w:ascii="Times New Roman" w:hAnsi="Times New Roman" w:cs="Times New Roman"/>
              </w:rPr>
              <w:t>ies</w:t>
            </w:r>
            <w:proofErr w:type="spellEnd"/>
            <w:r>
              <w:rPr>
                <w:rFonts w:ascii="Times New Roman" w:hAnsi="Times New Roman" w:cs="Times New Roman"/>
              </w:rPr>
              <w:t>)_________________________________</w:t>
            </w:r>
          </w:p>
          <w:p w:rsidR="00463B9B" w:rsidRDefault="00463B9B" w:rsidP="00CC7870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CC7870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____________________________________________</w:t>
            </w: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868" w:type="dxa"/>
            <w:gridSpan w:val="2"/>
          </w:tcPr>
          <w:p w:rsidR="00CC7870" w:rsidRDefault="00CC7870" w:rsidP="00CC7870">
            <w:pPr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C7870" w:rsidRDefault="00CC7870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ind w:left="360"/>
              <w:rPr>
                <w:rFonts w:ascii="Times New Roman" w:hAnsi="Times New Roman" w:cs="Times New Roman"/>
              </w:rPr>
            </w:pPr>
            <w:r w:rsidRPr="00463B9B">
              <w:rPr>
                <w:rFonts w:ascii="Times New Roman" w:hAnsi="Times New Roman" w:cs="Times New Roman"/>
              </w:rPr>
              <w:t>Name</w:t>
            </w:r>
            <w:r>
              <w:rPr>
                <w:rFonts w:ascii="Times New Roman" w:hAnsi="Times New Roman" w:cs="Times New Roman"/>
              </w:rPr>
              <w:t>______________________________________</w:t>
            </w:r>
          </w:p>
          <w:p w:rsidR="00463B9B" w:rsidRDefault="00463B9B" w:rsidP="00463B9B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463B9B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463B9B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roperty(</w:t>
            </w:r>
            <w:proofErr w:type="spellStart"/>
            <w:r>
              <w:rPr>
                <w:rFonts w:ascii="Times New Roman" w:hAnsi="Times New Roman" w:cs="Times New Roman"/>
              </w:rPr>
              <w:t>ies</w:t>
            </w:r>
            <w:proofErr w:type="spellEnd"/>
            <w:r>
              <w:rPr>
                <w:rFonts w:ascii="Times New Roman" w:hAnsi="Times New Roman" w:cs="Times New Roman"/>
              </w:rPr>
              <w:t>)_________________________________</w:t>
            </w:r>
          </w:p>
          <w:p w:rsidR="00463B9B" w:rsidRDefault="00463B9B" w:rsidP="00463B9B">
            <w:pPr>
              <w:ind w:left="360"/>
              <w:rPr>
                <w:rFonts w:ascii="Times New Roman" w:hAnsi="Times New Roman" w:cs="Times New Roman"/>
              </w:rPr>
            </w:pPr>
          </w:p>
          <w:p w:rsidR="00463B9B" w:rsidRDefault="00463B9B" w:rsidP="00463B9B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____________________________________________</w:t>
            </w:r>
          </w:p>
          <w:p w:rsidR="00463B9B" w:rsidRPr="00D80A20" w:rsidRDefault="00463B9B" w:rsidP="00CC787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E6303" w:rsidTr="00852F08">
        <w:tc>
          <w:tcPr>
            <w:tcW w:w="11736" w:type="dxa"/>
            <w:gridSpan w:val="5"/>
          </w:tcPr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80A20" w:rsidRPr="00D80A20" w:rsidRDefault="00D80A20" w:rsidP="00D80A20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The following work has been done.  Class</w:t>
            </w:r>
            <w:r w:rsidR="00907437">
              <w:rPr>
                <w:rFonts w:ascii="Times New Roman" w:eastAsia="Times New Roman" w:hAnsi="Times New Roman" w:cs="Times New Roman"/>
                <w:sz w:val="24"/>
                <w:szCs w:val="24"/>
              </w:rPr>
              <w:t>ify the following Quadrilateral</w:t>
            </w: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BCD.</w:t>
            </w:r>
          </w:p>
          <w:p w:rsidR="00D80A20" w:rsidRPr="00D80A20" w:rsidRDefault="00D80A20" w:rsidP="00D80A2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72"/>
              <w:gridCol w:w="3672"/>
              <w:gridCol w:w="3672"/>
            </w:tblGrid>
            <w:tr w:rsidR="00D80A20" w:rsidRPr="00D80A20" w:rsidTr="007615F9"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ides</w: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lopes</w: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lengths</w:t>
                  </w:r>
                </w:p>
              </w:tc>
            </w:tr>
            <w:tr w:rsidR="00D80A20" w:rsidRPr="00D80A20" w:rsidTr="007615F9"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B</w:t>
                  </w:r>
                </w:p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1.75pt" o:ole="">
                        <v:imagedata r:id="rId11" o:title=""/>
                      </v:shape>
                      <o:OLEObject Type="Embed" ProgID="Equation.DSMT4" ShapeID="_x0000_i1025" DrawAspect="Content" ObjectID="_1495442720" r:id="rId12"/>
                    </w:objec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</w:rPr>
                    <w:object w:dxaOrig="480" w:dyaOrig="360">
                      <v:shape id="_x0000_i1026" type="#_x0000_t75" style="width:24pt;height:18.35pt" o:ole="">
                        <v:imagedata r:id="rId13" o:title=""/>
                      </v:shape>
                      <o:OLEObject Type="Embed" ProgID="Equation.DSMT4" ShapeID="_x0000_i1026" DrawAspect="Content" ObjectID="_1495442721" r:id="rId14"/>
                    </w:object>
                  </w:r>
                </w:p>
              </w:tc>
            </w:tr>
            <w:tr w:rsidR="00D80A20" w:rsidRPr="00D80A20" w:rsidTr="007615F9"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C</w: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380" w:dyaOrig="620">
                      <v:shape id="_x0000_i1027" type="#_x0000_t75" style="width:19.75pt;height:31.75pt" o:ole="">
                        <v:imagedata r:id="rId15" o:title=""/>
                      </v:shape>
                      <o:OLEObject Type="Embed" ProgID="Equation.DSMT4" ShapeID="_x0000_i1027" DrawAspect="Content" ObjectID="_1495442722" r:id="rId16"/>
                    </w:objec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</w:rPr>
                    <w:object w:dxaOrig="460" w:dyaOrig="360">
                      <v:shape id="_x0000_i1028" type="#_x0000_t75" style="width:24pt;height:18.35pt" o:ole="">
                        <v:imagedata r:id="rId17" o:title=""/>
                      </v:shape>
                      <o:OLEObject Type="Embed" ProgID="Equation.DSMT4" ShapeID="_x0000_i1028" DrawAspect="Content" ObjectID="_1495442723" r:id="rId18"/>
                    </w:object>
                  </w:r>
                </w:p>
              </w:tc>
            </w:tr>
            <w:tr w:rsidR="00D80A20" w:rsidRPr="00D80A20" w:rsidTr="007615F9"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D</w:t>
                  </w:r>
                </w:p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>
                      <v:shape id="_x0000_i1029" type="#_x0000_t75" style="width:12pt;height:31.75pt" o:ole="">
                        <v:imagedata r:id="rId19" o:title=""/>
                      </v:shape>
                      <o:OLEObject Type="Embed" ProgID="Equation.DSMT4" ShapeID="_x0000_i1029" DrawAspect="Content" ObjectID="_1495442724" r:id="rId20"/>
                    </w:objec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</w:rPr>
                    <w:object w:dxaOrig="360" w:dyaOrig="360">
                      <v:shape id="_x0000_i1030" type="#_x0000_t75" style="width:18.35pt;height:18.35pt" o:ole="">
                        <v:imagedata r:id="rId21" o:title=""/>
                      </v:shape>
                      <o:OLEObject Type="Embed" ProgID="Equation.DSMT4" ShapeID="_x0000_i1030" DrawAspect="Content" ObjectID="_1495442725" r:id="rId22"/>
                    </w:object>
                  </w:r>
                </w:p>
              </w:tc>
            </w:tr>
            <w:tr w:rsidR="00D80A20" w:rsidRPr="00D80A20" w:rsidTr="007615F9"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A</w:t>
                  </w:r>
                </w:p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380" w:dyaOrig="620">
                      <v:shape id="_x0000_i1031" type="#_x0000_t75" style="width:19.75pt;height:31.75pt" o:ole="">
                        <v:imagedata r:id="rId23" o:title=""/>
                      </v:shape>
                      <o:OLEObject Type="Embed" ProgID="Equation.DSMT4" ShapeID="_x0000_i1031" DrawAspect="Content" ObjectID="_1495442726" r:id="rId24"/>
                    </w:object>
                  </w:r>
                </w:p>
              </w:tc>
              <w:tc>
                <w:tcPr>
                  <w:tcW w:w="3672" w:type="dxa"/>
                  <w:shd w:val="clear" w:color="auto" w:fill="auto"/>
                </w:tcPr>
                <w:p w:rsidR="00D80A20" w:rsidRPr="00D80A20" w:rsidRDefault="00D80A20" w:rsidP="00D80A20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80A20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</w:rPr>
                    <w:object w:dxaOrig="460" w:dyaOrig="360">
                      <v:shape id="_x0000_i1032" type="#_x0000_t75" style="width:24pt;height:18.35pt" o:ole="">
                        <v:imagedata r:id="rId25" o:title=""/>
                      </v:shape>
                      <o:OLEObject Type="Embed" ProgID="Equation.DSMT4" ShapeID="_x0000_i1032" DrawAspect="Content" ObjectID="_1495442727" r:id="rId26"/>
                    </w:object>
                  </w:r>
                </w:p>
              </w:tc>
            </w:tr>
          </w:tbl>
          <w:p w:rsidR="00D80A20" w:rsidRPr="00D80A20" w:rsidRDefault="00D80A20" w:rsidP="00D80A2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E6303" w:rsidRDefault="00D80A20" w:rsidP="00D80A20">
            <w:pPr>
              <w:ind w:left="7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ABCD is a _______________________ because</w:t>
            </w:r>
            <w:r w:rsidR="00B26A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______________________________________________</w:t>
            </w:r>
          </w:p>
          <w:p w:rsidR="00FE6303" w:rsidRDefault="00FE6303" w:rsidP="00FE6303">
            <w:pPr>
              <w:ind w:left="7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E6303" w:rsidRDefault="00B26AB8" w:rsidP="00C3538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----------------------------------------------------------------------------------------------------------------------------------</w:t>
            </w:r>
          </w:p>
          <w:p w:rsidR="00D80A20" w:rsidRDefault="00D80A20" w:rsidP="00C3538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63B9B" w:rsidTr="00852F08">
        <w:tc>
          <w:tcPr>
            <w:tcW w:w="11736" w:type="dxa"/>
            <w:gridSpan w:val="5"/>
          </w:tcPr>
          <w:p w:rsidR="00463B9B" w:rsidRPr="00D80A20" w:rsidRDefault="00463B9B" w:rsidP="00463B9B">
            <w:pPr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7728" behindDoc="1" locked="0" layoutInCell="1" allowOverlap="1" wp14:anchorId="3C6B1D70" wp14:editId="745521DC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5080</wp:posOffset>
                  </wp:positionV>
                  <wp:extent cx="1504950" cy="1647825"/>
                  <wp:effectExtent l="0" t="0" r="0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the quadrilateral below a rectangle or a square?  AB = 3x + 4, AC = 18 + 4x, CD = 16 + 2x.  Show your work, </w:t>
            </w:r>
            <w:proofErr w:type="gramStart"/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Explain</w:t>
            </w:r>
            <w:proofErr w:type="gramEnd"/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your answer.  </w:t>
            </w: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D0DEF" w:rsidRPr="00D80A20" w:rsidRDefault="007D0DEF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AB = _______,  AC = _______,  CD = _______</w:t>
            </w: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BACD is a _________________, because_______________________________________________</w:t>
            </w: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0A20">
              <w:rPr>
                <w:rFonts w:ascii="Times New Roman" w:eastAsia="Times New Roman" w:hAnsi="Times New Roman" w:cs="Times New Roman"/>
                <w:sz w:val="24"/>
                <w:szCs w:val="24"/>
              </w:rPr>
              <w:t>_________________________________________________________________________________</w:t>
            </w:r>
          </w:p>
          <w:p w:rsidR="00463B9B" w:rsidRPr="00D80A20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031461" w:rsidRDefault="00463B9B" w:rsidP="0003146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63B9B" w:rsidTr="00463B9B">
        <w:trPr>
          <w:trHeight w:val="2852"/>
        </w:trPr>
        <w:tc>
          <w:tcPr>
            <w:tcW w:w="11736" w:type="dxa"/>
            <w:gridSpan w:val="5"/>
          </w:tcPr>
          <w:p w:rsidR="00463B9B" w:rsidRPr="00463B9B" w:rsidRDefault="00031461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0" allowOverlap="1" wp14:anchorId="5FEEE9FD" wp14:editId="6B937496">
                      <wp:simplePos x="0" y="0"/>
                      <wp:positionH relativeFrom="column">
                        <wp:posOffset>6315075</wp:posOffset>
                      </wp:positionH>
                      <wp:positionV relativeFrom="paragraph">
                        <wp:posOffset>988060</wp:posOffset>
                      </wp:positionV>
                      <wp:extent cx="685800" cy="457200"/>
                      <wp:effectExtent l="0" t="0" r="0" b="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CC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lg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63B9B" w:rsidRDefault="00463B9B" w:rsidP="00463B9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4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EEE9F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margin-left:497.25pt;margin-top:77.8pt;width:54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" o:allowincell="f" filled="f" fillcolor="#0c9" stroked="f">
                      <v:stroke endarrowwidth="wide" endarrowlength="long"/>
                      <v:textbox>
                        <w:txbxContent>
                          <w:p w:rsidR="00463B9B" w:rsidRDefault="00463B9B" w:rsidP="00463B9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4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Pr="00463B9B" w:rsidRDefault="00463B9B" w:rsidP="00463B9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63B9B" w:rsidRDefault="00463B9B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B2E64" w:rsidRDefault="00CB2E64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31461" w:rsidRDefault="00031461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31461" w:rsidRDefault="00031461" w:rsidP="00F771A8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031461" w:rsidRDefault="00031461" w:rsidP="002643A8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63"/>
        <w:gridCol w:w="1949"/>
        <w:gridCol w:w="1956"/>
        <w:gridCol w:w="1956"/>
        <w:gridCol w:w="3912"/>
      </w:tblGrid>
      <w:tr w:rsidR="00973C57" w:rsidTr="00FF5A33">
        <w:trPr>
          <w:gridAfter w:val="2"/>
          <w:wAfter w:w="5868" w:type="dxa"/>
        </w:trPr>
        <w:tc>
          <w:tcPr>
            <w:tcW w:w="5868" w:type="dxa"/>
            <w:gridSpan w:val="3"/>
          </w:tcPr>
          <w:p w:rsidR="00973C57" w:rsidRDefault="00973C57" w:rsidP="00A2741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Use properties of a known quadrilateral to solve problems </w:t>
            </w:r>
          </w:p>
        </w:tc>
      </w:tr>
      <w:tr w:rsidR="00BB52C2" w:rsidTr="00764C61">
        <w:trPr>
          <w:gridAfter w:val="4"/>
          <w:wAfter w:w="9773" w:type="dxa"/>
        </w:trPr>
        <w:tc>
          <w:tcPr>
            <w:tcW w:w="1963" w:type="dxa"/>
          </w:tcPr>
          <w:p w:rsidR="00BB52C2" w:rsidRPr="00D01F0C" w:rsidRDefault="00037DB9" w:rsidP="00973C57">
            <w:pPr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2848" behindDoc="1" locked="0" layoutInCell="1" allowOverlap="1" wp14:anchorId="55193969" wp14:editId="43BC51F4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6985</wp:posOffset>
                  </wp:positionV>
                  <wp:extent cx="2975587" cy="1819275"/>
                  <wp:effectExtent l="0" t="0" r="0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1075"/>
                          <a:stretch/>
                        </pic:blipFill>
                        <pic:spPr bwMode="auto">
                          <a:xfrm>
                            <a:off x="0" y="0"/>
                            <a:ext cx="2975587" cy="18192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868C6" w:rsidTr="0070343D">
        <w:tc>
          <w:tcPr>
            <w:tcW w:w="11736" w:type="dxa"/>
            <w:gridSpan w:val="5"/>
            <w:tcBorders>
              <w:bottom w:val="single" w:sz="4" w:space="0" w:color="auto"/>
            </w:tcBorders>
          </w:tcPr>
          <w:p w:rsidR="001868C6" w:rsidRPr="001868C6" w:rsidRDefault="001868C6" w:rsidP="0034099F">
            <w:pPr>
              <w:numPr>
                <w:ilvl w:val="0"/>
                <w:numId w:val="1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68C6">
              <w:rPr>
                <w:rFonts w:ascii="Times New Roman" w:eastAsia="Times New Roman" w:hAnsi="Times New Roman" w:cs="Times New Roman"/>
                <w:sz w:val="24"/>
                <w:szCs w:val="24"/>
              </w:rPr>
              <w:t>Fill in</w:t>
            </w:r>
            <w:r w:rsidRPr="00D0399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1868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blanks </w:t>
            </w:r>
            <w:r w:rsidR="006148DB">
              <w:rPr>
                <w:rFonts w:ascii="Times New Roman" w:eastAsia="Times New Roman" w:hAnsi="Times New Roman" w:cs="Times New Roman"/>
                <w:sz w:val="24"/>
                <w:szCs w:val="24"/>
              </w:rPr>
              <w:t>for the missing sides.</w:t>
            </w:r>
            <w:r w:rsidRPr="001868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ABCD is a rectangle.</w:t>
            </w:r>
            <w:r w:rsidR="0003146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B = 24, BC = 7, EC = 12.5</w:t>
            </w:r>
          </w:p>
        </w:tc>
      </w:tr>
      <w:tr w:rsidR="001868C6" w:rsidTr="001868C6">
        <w:tc>
          <w:tcPr>
            <w:tcW w:w="3912" w:type="dxa"/>
            <w:gridSpan w:val="2"/>
            <w:tcBorders>
              <w:bottom w:val="single" w:sz="4" w:space="0" w:color="auto"/>
              <w:right w:val="nil"/>
            </w:tcBorders>
          </w:tcPr>
          <w:p w:rsidR="001868C6" w:rsidRDefault="001868C6" w:rsidP="007615F9"/>
        </w:tc>
        <w:tc>
          <w:tcPr>
            <w:tcW w:w="3912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1868C6" w:rsidRDefault="001868C6" w:rsidP="007615F9"/>
          <w:p w:rsidR="001868C6" w:rsidRDefault="001868C6" w:rsidP="007615F9">
            <w:r>
              <w:t>AD = ______</w:t>
            </w:r>
          </w:p>
          <w:p w:rsidR="001868C6" w:rsidRDefault="001868C6" w:rsidP="007615F9"/>
          <w:p w:rsidR="001868C6" w:rsidRDefault="001868C6" w:rsidP="007615F9"/>
          <w:p w:rsidR="001868C6" w:rsidRDefault="001868C6" w:rsidP="007615F9">
            <w:r>
              <w:t>DC = ______</w:t>
            </w:r>
          </w:p>
          <w:p w:rsidR="001868C6" w:rsidRDefault="001868C6" w:rsidP="007615F9"/>
          <w:p w:rsidR="001868C6" w:rsidRDefault="001868C6" w:rsidP="007615F9"/>
          <w:p w:rsidR="001868C6" w:rsidRDefault="00031461" w:rsidP="007615F9">
            <w:r>
              <w:t>A</w:t>
            </w:r>
            <w:r w:rsidR="001868C6">
              <w:t>E = _______</w:t>
            </w:r>
          </w:p>
          <w:p w:rsidR="006148DB" w:rsidRDefault="006148DB" w:rsidP="007615F9"/>
        </w:tc>
        <w:tc>
          <w:tcPr>
            <w:tcW w:w="3912" w:type="dxa"/>
            <w:tcBorders>
              <w:left w:val="nil"/>
              <w:bottom w:val="single" w:sz="4" w:space="0" w:color="auto"/>
            </w:tcBorders>
          </w:tcPr>
          <w:p w:rsidR="001868C6" w:rsidRDefault="001868C6" w:rsidP="007615F9"/>
          <w:p w:rsidR="001868C6" w:rsidRDefault="00031461" w:rsidP="007615F9">
            <w:r>
              <w:t>AC = _______</w:t>
            </w:r>
          </w:p>
          <w:p w:rsidR="001868C6" w:rsidRDefault="001868C6" w:rsidP="007615F9"/>
          <w:p w:rsidR="001868C6" w:rsidRDefault="001868C6" w:rsidP="007615F9"/>
          <w:p w:rsidR="001868C6" w:rsidRDefault="00031461" w:rsidP="007615F9">
            <w:r>
              <w:t>DB = _______</w:t>
            </w:r>
          </w:p>
          <w:p w:rsidR="001868C6" w:rsidRDefault="001868C6" w:rsidP="007615F9"/>
          <w:p w:rsidR="001868C6" w:rsidRDefault="001868C6" w:rsidP="007615F9"/>
          <w:p w:rsidR="001868C6" w:rsidRPr="0026406F" w:rsidRDefault="001868C6" w:rsidP="007615F9"/>
        </w:tc>
      </w:tr>
    </w:tbl>
    <w:p w:rsidR="00973C57" w:rsidRDefault="00973C57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8"/>
        <w:gridCol w:w="1914"/>
        <w:gridCol w:w="606"/>
        <w:gridCol w:w="1350"/>
        <w:gridCol w:w="1710"/>
        <w:gridCol w:w="246"/>
        <w:gridCol w:w="978"/>
        <w:gridCol w:w="2934"/>
      </w:tblGrid>
      <w:tr w:rsidR="006148DB" w:rsidTr="00B32998">
        <w:tc>
          <w:tcPr>
            <w:tcW w:w="11736" w:type="dxa"/>
            <w:gridSpan w:val="8"/>
            <w:tcBorders>
              <w:bottom w:val="single" w:sz="4" w:space="0" w:color="auto"/>
            </w:tcBorders>
          </w:tcPr>
          <w:p w:rsidR="006148DB" w:rsidRDefault="006148DB" w:rsidP="0034099F">
            <w:r w:rsidRPr="006148D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  <w:r w:rsidR="0034099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6148DB">
              <w:rPr>
                <w:rFonts w:ascii="Times New Roman" w:eastAsia="Times New Roman" w:hAnsi="Times New Roman" w:cs="Times New Roman"/>
                <w:sz w:val="24"/>
                <w:szCs w:val="24"/>
              </w:rPr>
              <w:t>.  Fill in the blanks for the missing angles.</w:t>
            </w:r>
            <w:r>
              <w:t xml:space="preserve">  </w:t>
            </w:r>
            <w:r w:rsidRPr="006148D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BCD is a Rhombus.</w:t>
            </w:r>
          </w:p>
        </w:tc>
      </w:tr>
      <w:tr w:rsidR="00031461" w:rsidTr="001868C6">
        <w:tc>
          <w:tcPr>
            <w:tcW w:w="3912" w:type="dxa"/>
            <w:gridSpan w:val="2"/>
            <w:tcBorders>
              <w:bottom w:val="single" w:sz="4" w:space="0" w:color="auto"/>
              <w:right w:val="nil"/>
            </w:tcBorders>
          </w:tcPr>
          <w:p w:rsidR="006148DB" w:rsidRDefault="00973C57" w:rsidP="007615F9">
            <w:r>
              <w:rPr>
                <w:noProof/>
              </w:rPr>
              <w:drawing>
                <wp:anchor distT="0" distB="0" distL="114300" distR="114300" simplePos="0" relativeHeight="251652608" behindDoc="1" locked="0" layoutInCell="1" allowOverlap="1" wp14:anchorId="3B615F58" wp14:editId="2193931B">
                  <wp:simplePos x="0" y="0"/>
                  <wp:positionH relativeFrom="column">
                    <wp:posOffset>-474570</wp:posOffset>
                  </wp:positionH>
                  <wp:positionV relativeFrom="paragraph">
                    <wp:posOffset>-387798</wp:posOffset>
                  </wp:positionV>
                  <wp:extent cx="3619500" cy="276225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0" cy="2762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148DB" w:rsidRDefault="006148DB" w:rsidP="007615F9"/>
          <w:p w:rsidR="006148DB" w:rsidRDefault="006148DB" w:rsidP="007615F9"/>
          <w:p w:rsidR="006148DB" w:rsidRDefault="006148DB" w:rsidP="007615F9"/>
          <w:p w:rsidR="006148DB" w:rsidRDefault="006148DB" w:rsidP="007615F9"/>
          <w:p w:rsidR="006148DB" w:rsidRDefault="006148DB" w:rsidP="007615F9"/>
          <w:p w:rsidR="006148DB" w:rsidRDefault="006148DB" w:rsidP="007615F9"/>
          <w:p w:rsidR="006148DB" w:rsidRDefault="006148DB" w:rsidP="007615F9"/>
          <w:p w:rsidR="00031461" w:rsidRDefault="00031461" w:rsidP="007615F9"/>
        </w:tc>
        <w:tc>
          <w:tcPr>
            <w:tcW w:w="3912" w:type="dxa"/>
            <w:gridSpan w:val="4"/>
            <w:tcBorders>
              <w:left w:val="nil"/>
              <w:bottom w:val="single" w:sz="4" w:space="0" w:color="auto"/>
              <w:right w:val="nil"/>
            </w:tcBorders>
          </w:tcPr>
          <w:p w:rsidR="006148DB" w:rsidRDefault="006148DB" w:rsidP="007615F9">
            <w:pPr>
              <w:rPr>
                <w:rFonts w:ascii="Times New Roman" w:hAnsi="Times New Roman" w:cs="Times New Roman"/>
              </w:rPr>
            </w:pPr>
          </w:p>
          <w:p w:rsidR="00451B77" w:rsidRDefault="00451B77" w:rsidP="00451B7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>
              <w:rPr>
                <w:rFonts w:ascii="Times New Roman" w:hAnsi="Times New Roman" w:cs="Times New Roman"/>
              </w:rPr>
              <w:t>1 = _______</w:t>
            </w:r>
          </w:p>
          <w:p w:rsidR="00451B77" w:rsidRDefault="00451B77" w:rsidP="007615F9">
            <w:pPr>
              <w:rPr>
                <w:rFonts w:ascii="Times New Roman" w:hAnsi="Times New Roman" w:cs="Times New Roman"/>
              </w:rPr>
            </w:pPr>
          </w:p>
          <w:p w:rsidR="00451B77" w:rsidRDefault="00451B77" w:rsidP="007615F9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7615F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 w:rsidR="00451B77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_______</w:t>
            </w:r>
          </w:p>
          <w:p w:rsidR="006148DB" w:rsidRDefault="006148DB" w:rsidP="007615F9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7615F9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 w:rsidR="00451B77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_______</w:t>
            </w: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 w:rsidR="00451B77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= _______</w:t>
            </w:r>
          </w:p>
          <w:p w:rsidR="006148DB" w:rsidRPr="006148DB" w:rsidRDefault="006148DB" w:rsidP="007615F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gridSpan w:val="2"/>
            <w:tcBorders>
              <w:left w:val="nil"/>
              <w:bottom w:val="single" w:sz="4" w:space="0" w:color="auto"/>
            </w:tcBorders>
          </w:tcPr>
          <w:p w:rsidR="00031461" w:rsidRDefault="00031461" w:rsidP="007615F9"/>
          <w:p w:rsidR="00451B77" w:rsidRDefault="00451B77" w:rsidP="00451B7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>
              <w:rPr>
                <w:rFonts w:ascii="Times New Roman" w:hAnsi="Times New Roman" w:cs="Times New Roman"/>
              </w:rPr>
              <w:t>5 = _______</w:t>
            </w:r>
          </w:p>
          <w:p w:rsidR="00451B77" w:rsidRDefault="00451B77" w:rsidP="00451B77">
            <w:pPr>
              <w:rPr>
                <w:rFonts w:ascii="Times New Roman" w:hAnsi="Times New Roman" w:cs="Times New Roman"/>
              </w:rPr>
            </w:pPr>
          </w:p>
          <w:p w:rsidR="00451B77" w:rsidRDefault="00451B77" w:rsidP="00451B77">
            <w:pPr>
              <w:rPr>
                <w:rFonts w:ascii="Times New Roman" w:hAnsi="Times New Roman" w:cs="Times New Roman"/>
              </w:rPr>
            </w:pPr>
          </w:p>
          <w:p w:rsidR="00451B77" w:rsidRDefault="00451B77" w:rsidP="00451B7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>
              <w:rPr>
                <w:rFonts w:ascii="Times New Roman" w:hAnsi="Times New Roman" w:cs="Times New Roman"/>
              </w:rPr>
              <w:t>10 = _______</w:t>
            </w:r>
          </w:p>
          <w:p w:rsidR="00451B77" w:rsidRDefault="00451B77" w:rsidP="006148DB">
            <w:pPr>
              <w:rPr>
                <w:rFonts w:ascii="Times New Roman" w:hAnsi="Times New Roman" w:cs="Times New Roman"/>
              </w:rPr>
            </w:pPr>
          </w:p>
          <w:p w:rsidR="00451B77" w:rsidRDefault="00451B77" w:rsidP="006148DB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>
              <w:rPr>
                <w:rFonts w:ascii="Times New Roman" w:hAnsi="Times New Roman" w:cs="Times New Roman"/>
              </w:rPr>
              <w:t>DAB = _______</w:t>
            </w: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</w:p>
          <w:p w:rsidR="006148DB" w:rsidRDefault="006148DB" w:rsidP="006148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sym w:font="Symbol" w:char="F0D0"/>
            </w:r>
            <w:r>
              <w:rPr>
                <w:rFonts w:ascii="Times New Roman" w:hAnsi="Times New Roman" w:cs="Times New Roman"/>
              </w:rPr>
              <w:t>ADC = _______</w:t>
            </w:r>
          </w:p>
          <w:p w:rsidR="006148DB" w:rsidRDefault="006148DB" w:rsidP="007615F9"/>
        </w:tc>
      </w:tr>
      <w:tr w:rsidR="001868C6" w:rsidTr="00FF5A33">
        <w:trPr>
          <w:gridAfter w:val="7"/>
          <w:wAfter w:w="9738" w:type="dxa"/>
        </w:trPr>
        <w:tc>
          <w:tcPr>
            <w:tcW w:w="1998" w:type="dxa"/>
          </w:tcPr>
          <w:p w:rsidR="001868C6" w:rsidRPr="00D01F0C" w:rsidRDefault="001868C6" w:rsidP="00FF5A33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780217" w:rsidTr="00CA100D">
        <w:trPr>
          <w:trHeight w:val="827"/>
        </w:trPr>
        <w:tc>
          <w:tcPr>
            <w:tcW w:w="11736" w:type="dxa"/>
            <w:gridSpan w:val="8"/>
            <w:tcBorders>
              <w:bottom w:val="nil"/>
            </w:tcBorders>
          </w:tcPr>
          <w:p w:rsidR="00780217" w:rsidRDefault="00780217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780217" w:rsidRDefault="00780217" w:rsidP="00FD2065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13.  ABCD is a square. </w:t>
            </w:r>
            <w:r w:rsidR="00CA100D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Find the followign measures.  (Hint: 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Fill in all the ANGLE and </w:t>
            </w:r>
            <w:r>
              <w:rPr>
                <w:noProof/>
              </w:rPr>
              <w:drawing>
                <wp:anchor distT="0" distB="0" distL="114300" distR="114300" simplePos="0" relativeHeight="251665920" behindDoc="1" locked="0" layoutInCell="1" allowOverlap="1" wp14:anchorId="18C4FD76" wp14:editId="583C60C5">
                  <wp:simplePos x="0" y="0"/>
                  <wp:positionH relativeFrom="column">
                    <wp:posOffset>26065</wp:posOffset>
                  </wp:positionH>
                  <wp:positionV relativeFrom="paragraph">
                    <wp:posOffset>-1905</wp:posOffset>
                  </wp:positionV>
                  <wp:extent cx="3190875" cy="3166110"/>
                  <wp:effectExtent l="0" t="0" r="9525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3166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SEGMENT measure on the picture.</w:t>
            </w:r>
            <w:r w:rsidR="00CA100D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FD2065" w:rsidRPr="00D8524E" w:rsidTr="003B6A8C">
        <w:tc>
          <w:tcPr>
            <w:tcW w:w="4518" w:type="dxa"/>
            <w:gridSpan w:val="3"/>
            <w:tcBorders>
              <w:top w:val="nil"/>
              <w:right w:val="nil"/>
            </w:tcBorders>
          </w:tcPr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060" w:type="dxa"/>
            <w:gridSpan w:val="2"/>
            <w:tcBorders>
              <w:top w:val="nil"/>
              <w:left w:val="nil"/>
              <w:right w:val="nil"/>
            </w:tcBorders>
          </w:tcPr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E =  _______</w:t>
            </w: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CE = _______</w:t>
            </w: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AB = _______</w:t>
            </w:r>
          </w:p>
          <w:p w:rsidR="00D8524E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D8524E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DA = _______</w:t>
            </w:r>
          </w:p>
          <w:p w:rsidR="00D8524E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D8524E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D = _______</w:t>
            </w: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4158" w:type="dxa"/>
            <w:gridSpan w:val="3"/>
            <w:tcBorders>
              <w:top w:val="nil"/>
              <w:left w:val="nil"/>
            </w:tcBorders>
          </w:tcPr>
          <w:p w:rsidR="00FD2065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FD2065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AE = ______</w:t>
            </w:r>
          </w:p>
          <w:p w:rsidR="00D8524E" w:rsidRPr="00D8524E" w:rsidRDefault="00D8524E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D8524E" w:rsidRPr="00D8524E" w:rsidRDefault="00D8524E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 xml:space="preserve">BCE = ______ </w:t>
            </w:r>
          </w:p>
          <w:p w:rsidR="00D8524E" w:rsidRPr="00D8524E" w:rsidRDefault="00D8524E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D8524E" w:rsidRDefault="00D8524E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 xml:space="preserve">DEC = ______ </w:t>
            </w:r>
          </w:p>
          <w:p w:rsidR="00D8524E" w:rsidRDefault="00D8524E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CA100D" w:rsidRDefault="00D8524E" w:rsidP="00CA100D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AED</w:t>
            </w:r>
            <w:r w:rsidRPr="00D8524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 xml:space="preserve"> = ______</w:t>
            </w:r>
            <w:r w:rsidR="00CA100D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:rsidR="00CA100D" w:rsidRDefault="00CA100D" w:rsidP="00CA100D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CA100D" w:rsidRDefault="00CA100D" w:rsidP="00CA100D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ADC = ______</w:t>
            </w:r>
          </w:p>
          <w:p w:rsidR="00D8524E" w:rsidRDefault="00D8524E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CA100D" w:rsidRDefault="00CA100D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CA100D" w:rsidRPr="00D8524E" w:rsidRDefault="00CA100D" w:rsidP="00D8524E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FD2065" w:rsidRPr="00D8524E" w:rsidRDefault="00FD2065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</w:tc>
      </w:tr>
      <w:tr w:rsidR="003B6A8C" w:rsidTr="00092421">
        <w:trPr>
          <w:trHeight w:val="4238"/>
        </w:trPr>
        <w:tc>
          <w:tcPr>
            <w:tcW w:w="5868" w:type="dxa"/>
            <w:gridSpan w:val="4"/>
            <w:tcBorders>
              <w:top w:val="single" w:sz="4" w:space="0" w:color="auto"/>
              <w:right w:val="nil"/>
            </w:tcBorders>
          </w:tcPr>
          <w:p w:rsidR="003B6A8C" w:rsidRDefault="00092421" w:rsidP="00FD2065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4896" behindDoc="1" locked="0" layoutInCell="1" allowOverlap="1" wp14:anchorId="754E8471" wp14:editId="603BCA60">
                  <wp:simplePos x="0" y="0"/>
                  <wp:positionH relativeFrom="column">
                    <wp:posOffset>-114300</wp:posOffset>
                  </wp:positionH>
                  <wp:positionV relativeFrom="paragraph">
                    <wp:posOffset>43180</wp:posOffset>
                  </wp:positionV>
                  <wp:extent cx="3771900" cy="2930525"/>
                  <wp:effectExtent l="0" t="0" r="0" b="317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1900" cy="293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B6A8C" w:rsidRDefault="003B6A8C" w:rsidP="00FD2065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14. ABCD is a kite  Fill in all the ANGLE and </w:t>
            </w:r>
          </w:p>
          <w:p w:rsidR="003B6A8C" w:rsidRDefault="003B6A8C" w:rsidP="00FD2065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     SEGMENT measure on the picture.</w:t>
            </w: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934" w:type="dxa"/>
            <w:gridSpan w:val="3"/>
            <w:tcBorders>
              <w:top w:val="single" w:sz="4" w:space="0" w:color="auto"/>
              <w:left w:val="nil"/>
              <w:right w:val="nil"/>
            </w:tcBorders>
          </w:tcPr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C = ______</w:t>
            </w: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AE= ______</w:t>
            </w:r>
          </w:p>
          <w:p w:rsidR="00092421" w:rsidRDefault="00092421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CE = ______</w:t>
            </w: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CD = ______</w:t>
            </w: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AD = ______</w:t>
            </w: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934" w:type="dxa"/>
            <w:tcBorders>
              <w:top w:val="single" w:sz="4" w:space="0" w:color="auto"/>
              <w:left w:val="nil"/>
            </w:tcBorders>
          </w:tcPr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CED = ______</w:t>
            </w:r>
          </w:p>
          <w:p w:rsidR="00092421" w:rsidRDefault="00092421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 w:rsidR="00092421"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A</w:t>
            </w: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BE = ______</w:t>
            </w: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ECD = ______</w:t>
            </w: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 w:rsidRP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  <w:t xml:space="preserve">EDA = ______ </w:t>
            </w:r>
          </w:p>
          <w:p w:rsidR="003B6A8C" w:rsidRPr="00092421" w:rsidRDefault="003B6A8C" w:rsidP="003B6A8C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s-ES_tradnl"/>
              </w:rPr>
            </w:pPr>
          </w:p>
          <w:p w:rsidR="00092421" w:rsidRDefault="00780217" w:rsidP="00092421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C</w:t>
            </w:r>
            <w:r w:rsidR="0009242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E = _____</w:t>
            </w:r>
          </w:p>
          <w:p w:rsidR="00092421" w:rsidRDefault="00092421" w:rsidP="00092421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092421" w:rsidRDefault="00092421" w:rsidP="00092421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sym w:font="Symbol" w:char="F0D0"/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CD = ______</w:t>
            </w:r>
          </w:p>
          <w:p w:rsidR="00092421" w:rsidRDefault="00092421" w:rsidP="00092421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:rsidR="003B6A8C" w:rsidRDefault="003B6A8C" w:rsidP="00C73230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1868C6" w:rsidTr="00FF5A33">
        <w:tc>
          <w:tcPr>
            <w:tcW w:w="11736" w:type="dxa"/>
            <w:gridSpan w:val="8"/>
          </w:tcPr>
          <w:p w:rsidR="004B447B" w:rsidRPr="004B447B" w:rsidRDefault="0034099F" w:rsidP="0034099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D2065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="004B447B"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 isosceles trapezoid </w:t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BCD</w:t>
            </w:r>
            <w:r w:rsidR="004B447B"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m</w:t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00D0"/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="004B447B"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5x – 15 and </w:t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m</w:t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00D0"/>
            </w:r>
            <w:r w:rsidR="004B447B"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</w:t>
            </w:r>
            <w:r w:rsidR="004B447B"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2x + 20.  Find the measures of all of the angles.</w:t>
            </w:r>
          </w:p>
          <w:p w:rsidR="004B447B" w:rsidRPr="004B447B" w:rsidRDefault="0034099F" w:rsidP="004B44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6A9679" wp14:editId="681B7EAA">
                  <wp:extent cx="2714625" cy="1548186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1649" cy="1552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447B" w:rsidRPr="004B447B" w:rsidRDefault="004B447B" w:rsidP="004B447B">
            <w:pPr>
              <w:ind w:left="360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m</w:t>
            </w:r>
            <w:proofErr w:type="gramEnd"/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F0D0"/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 = _________,      m</w:t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00D0"/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B = _________, </w:t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ab/>
              <w:t xml:space="preserve"> m</w:t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F0D0"/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 = _________,      m</w:t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sym w:font="Symbol" w:char="00D0"/>
            </w:r>
            <w:r w:rsidRPr="004B44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 = _________.</w:t>
            </w:r>
          </w:p>
          <w:p w:rsidR="004B447B" w:rsidRPr="004B447B" w:rsidRDefault="004B447B" w:rsidP="004B44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447B" w:rsidRPr="004B447B" w:rsidRDefault="004B447B" w:rsidP="004B44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447B" w:rsidRPr="004B447B" w:rsidRDefault="004B447B" w:rsidP="004B44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>What property did you use</w:t>
            </w:r>
            <w:proofErr w:type="gramStart"/>
            <w:r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>?_</w:t>
            </w:r>
            <w:proofErr w:type="gramEnd"/>
            <w:r w:rsidRPr="004B447B">
              <w:rPr>
                <w:rFonts w:ascii="Times New Roman" w:eastAsia="Times New Roman" w:hAnsi="Times New Roman" w:cs="Times New Roman"/>
                <w:sz w:val="24"/>
                <w:szCs w:val="24"/>
              </w:rPr>
              <w:t>_______________________________________________________</w:t>
            </w:r>
          </w:p>
          <w:p w:rsidR="001868C6" w:rsidRPr="00D01F0C" w:rsidRDefault="001868C6" w:rsidP="00FF5A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780217" w:rsidRDefault="00780217" w:rsidP="002643A8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1"/>
        <w:gridCol w:w="2427"/>
        <w:gridCol w:w="7398"/>
      </w:tblGrid>
      <w:tr w:rsidR="00422C53" w:rsidTr="002F3CF1">
        <w:trPr>
          <w:gridAfter w:val="2"/>
          <w:wAfter w:w="9825" w:type="dxa"/>
        </w:trPr>
        <w:tc>
          <w:tcPr>
            <w:tcW w:w="1911" w:type="dxa"/>
          </w:tcPr>
          <w:p w:rsidR="00422C53" w:rsidRPr="00D01F0C" w:rsidRDefault="00422C53" w:rsidP="00FF5A33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422C53" w:rsidTr="00CE706A">
        <w:trPr>
          <w:trHeight w:val="4913"/>
        </w:trPr>
        <w:tc>
          <w:tcPr>
            <w:tcW w:w="4338" w:type="dxa"/>
            <w:gridSpan w:val="2"/>
            <w:tcBorders>
              <w:right w:val="nil"/>
            </w:tcBorders>
          </w:tcPr>
          <w:p w:rsidR="00764C61" w:rsidRPr="00764C61" w:rsidRDefault="00CE706A" w:rsidP="00764C6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.</w:t>
            </w:r>
            <w:r w:rsidR="00AF797A">
              <w:rPr>
                <w:noProof/>
              </w:rPr>
              <w:drawing>
                <wp:anchor distT="0" distB="0" distL="114300" distR="114300" simplePos="0" relativeHeight="251685888" behindDoc="1" locked="0" layoutInCell="1" allowOverlap="1" wp14:anchorId="104CF360" wp14:editId="7321594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175</wp:posOffset>
                  </wp:positionV>
                  <wp:extent cx="2444187" cy="320040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187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98" w:type="dxa"/>
            <w:tcBorders>
              <w:left w:val="nil"/>
            </w:tcBorders>
          </w:tcPr>
          <w:p w:rsidR="00AF797A" w:rsidRDefault="00AF797A" w:rsidP="00AF797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BCD is a Kite.</w:t>
            </w: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ab/>
            </w: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ab/>
            </w: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ab/>
            </w: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ab/>
            </w:r>
            <w:r w:rsidRPr="00AF797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ab/>
            </w: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97A">
              <w:rPr>
                <w:rFonts w:ascii="Times New Roman" w:eastAsia="Times New Roman" w:hAnsi="Times New Roman" w:cs="Times New Roman"/>
                <w:sz w:val="24"/>
                <w:szCs w:val="24"/>
              </w:rPr>
              <w:t>a.)  Find the lengths of both diagonals.</w:t>
            </w: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97A">
              <w:rPr>
                <w:rFonts w:ascii="Times New Roman" w:eastAsia="Times New Roman" w:hAnsi="Times New Roman" w:cs="Times New Roman"/>
                <w:sz w:val="24"/>
                <w:szCs w:val="24"/>
              </w:rPr>
              <w:t>b.)  Find the perimeter of ABCD.</w:t>
            </w: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97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.)  Fill in the measures of the missing angles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 the</w:t>
            </w:r>
            <w:r w:rsidRPr="00AF797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igure. </w:t>
            </w:r>
          </w:p>
          <w:p w:rsidR="00AF797A" w:rsidRPr="00AF797A" w:rsidRDefault="00AF797A" w:rsidP="00AF797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422C53" w:rsidRPr="00D01F0C" w:rsidRDefault="00422C53" w:rsidP="00AF797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422C53" w:rsidRPr="002643A8" w:rsidRDefault="00422C53" w:rsidP="002643A8">
      <w:pPr>
        <w:spacing w:after="0"/>
        <w:rPr>
          <w:rFonts w:ascii="Times New Roman" w:hAnsi="Times New Roman" w:cs="Times New Roman"/>
        </w:rPr>
      </w:pPr>
    </w:p>
    <w:sectPr w:rsidR="00422C53" w:rsidRPr="002643A8" w:rsidSect="002643A8">
      <w:pgSz w:w="12240" w:h="15840"/>
      <w:pgMar w:top="720" w:right="360" w:bottom="72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03409"/>
    <w:multiLevelType w:val="hybridMultilevel"/>
    <w:tmpl w:val="278C8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854397"/>
    <w:multiLevelType w:val="hybridMultilevel"/>
    <w:tmpl w:val="964C5678"/>
    <w:lvl w:ilvl="0" w:tplc="347846AE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0F0D4C"/>
    <w:multiLevelType w:val="hybridMultilevel"/>
    <w:tmpl w:val="7CC6272E"/>
    <w:lvl w:ilvl="0" w:tplc="544673DA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76A84"/>
    <w:multiLevelType w:val="hybridMultilevel"/>
    <w:tmpl w:val="FB186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72312C"/>
    <w:multiLevelType w:val="hybridMultilevel"/>
    <w:tmpl w:val="983496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6C6CC6"/>
    <w:multiLevelType w:val="hybridMultilevel"/>
    <w:tmpl w:val="9F5C0E9C"/>
    <w:lvl w:ilvl="0" w:tplc="DE0E49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5D156FB"/>
    <w:multiLevelType w:val="hybridMultilevel"/>
    <w:tmpl w:val="418AD07E"/>
    <w:lvl w:ilvl="0" w:tplc="5300B0B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896D18"/>
    <w:multiLevelType w:val="hybridMultilevel"/>
    <w:tmpl w:val="F8AEE3E2"/>
    <w:lvl w:ilvl="0" w:tplc="FC76FF02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282E1F"/>
    <w:multiLevelType w:val="hybridMultilevel"/>
    <w:tmpl w:val="099AC6CC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 w15:restartNumberingAfterBreak="0">
    <w:nsid w:val="7ED927D3"/>
    <w:multiLevelType w:val="hybridMultilevel"/>
    <w:tmpl w:val="F98AB146"/>
    <w:lvl w:ilvl="0" w:tplc="B86C934A">
      <w:start w:val="12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8"/>
  </w:num>
  <w:num w:numId="5">
    <w:abstractNumId w:val="4"/>
  </w:num>
  <w:num w:numId="6">
    <w:abstractNumId w:val="3"/>
  </w:num>
  <w:num w:numId="7">
    <w:abstractNumId w:val="5"/>
  </w:num>
  <w:num w:numId="8">
    <w:abstractNumId w:val="9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43A8"/>
    <w:rsid w:val="00031461"/>
    <w:rsid w:val="00037DB9"/>
    <w:rsid w:val="00092421"/>
    <w:rsid w:val="000B29FC"/>
    <w:rsid w:val="000E0589"/>
    <w:rsid w:val="000E078E"/>
    <w:rsid w:val="0010760D"/>
    <w:rsid w:val="001868C6"/>
    <w:rsid w:val="00196D56"/>
    <w:rsid w:val="001C3F17"/>
    <w:rsid w:val="001C76F8"/>
    <w:rsid w:val="001F00BB"/>
    <w:rsid w:val="00212310"/>
    <w:rsid w:val="002557CD"/>
    <w:rsid w:val="002643A8"/>
    <w:rsid w:val="002E31EF"/>
    <w:rsid w:val="002F3CF1"/>
    <w:rsid w:val="0034099F"/>
    <w:rsid w:val="00396748"/>
    <w:rsid w:val="003B3E14"/>
    <w:rsid w:val="003B6A8C"/>
    <w:rsid w:val="003E30AE"/>
    <w:rsid w:val="004051B0"/>
    <w:rsid w:val="00422C53"/>
    <w:rsid w:val="00450282"/>
    <w:rsid w:val="00451B77"/>
    <w:rsid w:val="00463B9B"/>
    <w:rsid w:val="0049105E"/>
    <w:rsid w:val="004B447B"/>
    <w:rsid w:val="00537159"/>
    <w:rsid w:val="005B43A4"/>
    <w:rsid w:val="006148DB"/>
    <w:rsid w:val="006D5C94"/>
    <w:rsid w:val="006F4FBB"/>
    <w:rsid w:val="00705C98"/>
    <w:rsid w:val="0073151B"/>
    <w:rsid w:val="00764C61"/>
    <w:rsid w:val="00780217"/>
    <w:rsid w:val="007B0ECE"/>
    <w:rsid w:val="007C65FD"/>
    <w:rsid w:val="007D0DEF"/>
    <w:rsid w:val="008C48D8"/>
    <w:rsid w:val="008C60E4"/>
    <w:rsid w:val="008C74F7"/>
    <w:rsid w:val="008E4A1C"/>
    <w:rsid w:val="00907437"/>
    <w:rsid w:val="00950321"/>
    <w:rsid w:val="009549EC"/>
    <w:rsid w:val="00973C57"/>
    <w:rsid w:val="00986FB4"/>
    <w:rsid w:val="00991159"/>
    <w:rsid w:val="009F4C26"/>
    <w:rsid w:val="00A17B71"/>
    <w:rsid w:val="00A27412"/>
    <w:rsid w:val="00AB70A4"/>
    <w:rsid w:val="00AF797A"/>
    <w:rsid w:val="00B21206"/>
    <w:rsid w:val="00B26AB8"/>
    <w:rsid w:val="00B273D1"/>
    <w:rsid w:val="00B85BC9"/>
    <w:rsid w:val="00BB52C2"/>
    <w:rsid w:val="00BF43E2"/>
    <w:rsid w:val="00BF4CC2"/>
    <w:rsid w:val="00C01DDD"/>
    <w:rsid w:val="00C35389"/>
    <w:rsid w:val="00C73230"/>
    <w:rsid w:val="00CA100D"/>
    <w:rsid w:val="00CA54C2"/>
    <w:rsid w:val="00CB2E64"/>
    <w:rsid w:val="00CC7870"/>
    <w:rsid w:val="00CE706A"/>
    <w:rsid w:val="00D01F0C"/>
    <w:rsid w:val="00D03990"/>
    <w:rsid w:val="00D35AA6"/>
    <w:rsid w:val="00D80A20"/>
    <w:rsid w:val="00D8524E"/>
    <w:rsid w:val="00DB0DD2"/>
    <w:rsid w:val="00E03A7A"/>
    <w:rsid w:val="00E42E3D"/>
    <w:rsid w:val="00EB1D5E"/>
    <w:rsid w:val="00F0665C"/>
    <w:rsid w:val="00F3348C"/>
    <w:rsid w:val="00F4558C"/>
    <w:rsid w:val="00F665FF"/>
    <w:rsid w:val="00F771A8"/>
    <w:rsid w:val="00FC6F47"/>
    <w:rsid w:val="00FD2065"/>
    <w:rsid w:val="00FE6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0D4D92A9-D82D-4FB7-8313-8DB165B86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30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643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C6F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5C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C94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FE6303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FE630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911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9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strict 94</Company>
  <LinksUpToDate>false</LinksUpToDate>
  <CharactersWithSpaces>3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e Torres</dc:creator>
  <cp:lastModifiedBy>Eric Lasky</cp:lastModifiedBy>
  <cp:revision>2</cp:revision>
  <dcterms:created xsi:type="dcterms:W3CDTF">2015-06-10T16:57:00Z</dcterms:created>
  <dcterms:modified xsi:type="dcterms:W3CDTF">2015-06-10T16:57:00Z</dcterms:modified>
</cp:coreProperties>
</file>